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E565309" w14:textId="77777777" w:rsidR="0054015E" w:rsidRDefault="00A668B4" w:rsidP="0054015E">
      <w:pPr>
        <w:spacing w:after="0"/>
      </w:pPr>
      <w:r>
        <w:rPr>
          <w:noProof/>
          <w:lang w:eastAsia="en-CA"/>
        </w:rPr>
        <w:drawing>
          <wp:inline distT="0" distB="0" distL="0" distR="0" wp14:anchorId="3D6D0CC9" wp14:editId="1B904128">
            <wp:extent cx="466725" cy="30161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0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BC620E" w14:textId="3C5AF368" w:rsidR="0054015E" w:rsidRDefault="00A422F6" w:rsidP="0054015E">
      <w:pPr>
        <w:spacing w:after="0"/>
      </w:pPr>
      <w:r>
        <w:rPr>
          <w:i/>
          <w:sz w:val="16"/>
          <w:szCs w:val="16"/>
        </w:rPr>
        <w:t>MCR3U</w:t>
      </w:r>
      <w:r w:rsidR="00703909">
        <w:rPr>
          <w:i/>
          <w:sz w:val="16"/>
          <w:szCs w:val="16"/>
        </w:rPr>
        <w:t xml:space="preserve"> W24</w:t>
      </w:r>
      <w:r w:rsidR="009008C5">
        <w:rPr>
          <w:i/>
          <w:sz w:val="16"/>
          <w:szCs w:val="16"/>
        </w:rPr>
        <w:tab/>
      </w:r>
      <w:r w:rsidR="00642A23">
        <w:rPr>
          <w:sz w:val="28"/>
          <w:szCs w:val="28"/>
        </w:rPr>
        <w:tab/>
      </w:r>
      <w:r w:rsidR="00ED7236" w:rsidRPr="00ED7236">
        <w:rPr>
          <w:sz w:val="28"/>
          <w:szCs w:val="28"/>
        </w:rPr>
        <w:tab/>
      </w:r>
      <w:r w:rsidR="00ED7236">
        <w:tab/>
      </w:r>
      <w:r w:rsidR="00ED7236">
        <w:tab/>
      </w:r>
      <w:r w:rsidR="00B96790">
        <w:tab/>
      </w:r>
      <w:r w:rsidR="00ED7236">
        <w:tab/>
        <w:t>Name__________________________</w:t>
      </w:r>
    </w:p>
    <w:p w14:paraId="560A6836" w14:textId="1E72BD82" w:rsidR="0054015E" w:rsidRDefault="0004193A" w:rsidP="0054015E">
      <w:pPr>
        <w:spacing w:after="0"/>
      </w:pPr>
      <w:r>
        <w:rPr>
          <w:b/>
          <w:i/>
        </w:rPr>
        <w:t xml:space="preserve">Unit </w:t>
      </w:r>
      <w:r w:rsidR="00703909">
        <w:rPr>
          <w:b/>
          <w:i/>
        </w:rPr>
        <w:t>4</w:t>
      </w:r>
      <w:r w:rsidR="0054015E" w:rsidRPr="00ED7236">
        <w:rPr>
          <w:b/>
          <w:i/>
        </w:rPr>
        <w:t xml:space="preserve"> </w:t>
      </w:r>
      <w:r w:rsidR="0054015E">
        <w:t xml:space="preserve">– </w:t>
      </w:r>
      <w:r w:rsidR="0054015E" w:rsidRPr="00ED7236">
        <w:rPr>
          <w:i/>
        </w:rPr>
        <w:t>Trigonometric Functions</w:t>
      </w:r>
      <w:r w:rsidR="00ED7236">
        <w:tab/>
      </w:r>
      <w:r w:rsidR="00ED7236">
        <w:tab/>
      </w:r>
      <w:r w:rsidR="00213CBD">
        <w:tab/>
      </w:r>
    </w:p>
    <w:p w14:paraId="684CB123" w14:textId="74E47F02" w:rsidR="0054015E" w:rsidRDefault="00D27591" w:rsidP="0054015E">
      <w:pPr>
        <w:spacing w:after="0"/>
      </w:pPr>
      <w:r>
        <w:rPr>
          <w:b/>
        </w:rPr>
        <w:t xml:space="preserve">Speed </w:t>
      </w:r>
      <w:r w:rsidR="0054015E" w:rsidRPr="00ED7236">
        <w:rPr>
          <w:b/>
        </w:rPr>
        <w:t>Quiz</w:t>
      </w:r>
      <w:r w:rsidR="0054015E">
        <w:t xml:space="preserve">: </w:t>
      </w:r>
      <w:r w:rsidR="0068307F">
        <w:t>Angles of Rotatio</w:t>
      </w:r>
      <w:r w:rsidR="009008C5">
        <w:t xml:space="preserve">n, </w:t>
      </w:r>
      <w:r w:rsidR="0068307F">
        <w:t>Trig Ratios</w:t>
      </w:r>
      <w:r w:rsidR="009008C5">
        <w:t xml:space="preserve"> and Special Triangles</w:t>
      </w:r>
      <w:r w:rsidR="00213CBD">
        <w:tab/>
      </w:r>
      <w:r w:rsidR="00692031" w:rsidRPr="00692031">
        <w:rPr>
          <w:b/>
        </w:rPr>
        <w:t>(No Calculators!!)</w:t>
      </w:r>
      <w:r w:rsidR="00213CBD">
        <w:tab/>
      </w:r>
    </w:p>
    <w:p w14:paraId="613488FE" w14:textId="77777777" w:rsidR="0054015E" w:rsidRDefault="0054015E" w:rsidP="0054015E">
      <w:pPr>
        <w:spacing w:after="0"/>
      </w:pPr>
    </w:p>
    <w:p w14:paraId="37786D16" w14:textId="77777777" w:rsidR="0054015E" w:rsidRDefault="0054015E" w:rsidP="0054015E">
      <w:pPr>
        <w:pStyle w:val="ListParagraph"/>
        <w:spacing w:after="0"/>
        <w:ind w:left="1080"/>
        <w:rPr>
          <w:rFonts w:eastAsiaTheme="minorEastAsia"/>
        </w:rPr>
      </w:pPr>
    </w:p>
    <w:p w14:paraId="21FDC5A7" w14:textId="77777777" w:rsidR="0054015E" w:rsidRPr="0054015E" w:rsidRDefault="0054015E" w:rsidP="0054015E">
      <w:pPr>
        <w:pStyle w:val="ListParagraph"/>
        <w:spacing w:after="0"/>
        <w:ind w:left="1080"/>
        <w:rPr>
          <w:rFonts w:eastAsiaTheme="minorEastAsia"/>
        </w:rPr>
      </w:pPr>
    </w:p>
    <w:p w14:paraId="1F945749" w14:textId="77777777" w:rsidR="0054015E" w:rsidRDefault="00B96790" w:rsidP="0054015E">
      <w:pPr>
        <w:pStyle w:val="ListParagraph"/>
        <w:numPr>
          <w:ilvl w:val="0"/>
          <w:numId w:val="1"/>
        </w:numPr>
        <w:spacing w:after="0"/>
      </w:pPr>
      <w:r>
        <w:t xml:space="preserve">Draw the </w:t>
      </w:r>
      <w:r w:rsidRPr="00964609">
        <w:rPr>
          <w:b/>
          <w:smallCaps/>
          <w:color w:val="002060"/>
        </w:rPr>
        <w:t>Angle of Rotation</w:t>
      </w:r>
      <w:r>
        <w:t xml:space="preserve">. Determine the </w:t>
      </w:r>
      <w:r w:rsidRPr="008A7691">
        <w:rPr>
          <w:b/>
          <w:smallCaps/>
          <w:color w:val="FF0000"/>
        </w:rPr>
        <w:t>Related Acute Angle</w:t>
      </w:r>
      <w:r>
        <w:t xml:space="preserve">. </w:t>
      </w:r>
      <w:r w:rsidR="0068307F">
        <w:t xml:space="preserve">Determine the </w:t>
      </w:r>
      <w:r w:rsidR="0068307F" w:rsidRPr="00B96790">
        <w:rPr>
          <w:color w:val="00B050"/>
        </w:rPr>
        <w:t xml:space="preserve">trig ratios </w:t>
      </w:r>
      <w:r w:rsidR="0068307F" w:rsidRPr="008A7691">
        <w:rPr>
          <w:b/>
          <w:color w:val="00B050"/>
        </w:rPr>
        <w:t>exactly</w:t>
      </w:r>
      <w:r w:rsidR="004A71ED">
        <w:t xml:space="preserve"> (using SOH CAH T</w:t>
      </w:r>
      <w:r w:rsidR="004A71ED" w:rsidRPr="00EA31CA">
        <w:t>OA</w:t>
      </w:r>
      <w:r>
        <w:t xml:space="preserve"> and CAST)</w:t>
      </w:r>
      <w:r>
        <w:tab/>
      </w:r>
      <w:r>
        <w:tab/>
      </w:r>
      <w:r>
        <w:tab/>
      </w:r>
      <w:r>
        <w:tab/>
      </w:r>
      <w:r w:rsidR="00692031">
        <w:tab/>
        <w:t xml:space="preserve">  </w:t>
      </w:r>
      <w:proofErr w:type="gramStart"/>
      <w:r w:rsidR="00692031">
        <w:t xml:space="preserve">   (</w:t>
      </w:r>
      <w:proofErr w:type="gramEnd"/>
      <w:r>
        <w:rPr>
          <w:i/>
        </w:rPr>
        <w:t>1 point each)</w:t>
      </w:r>
    </w:p>
    <w:p w14:paraId="18E5472A" w14:textId="3896B3E0" w:rsidR="0054015E" w:rsidRDefault="008073D3" w:rsidP="0054015E">
      <w:pPr>
        <w:pStyle w:val="ListParagraph"/>
        <w:numPr>
          <w:ilvl w:val="0"/>
          <w:numId w:val="3"/>
        </w:numPr>
        <w:spacing w:after="0"/>
      </w:pPr>
      <w:r w:rsidRPr="00B96790">
        <w:rPr>
          <w:position w:val="-16"/>
        </w:rPr>
        <w:object w:dxaOrig="1020" w:dyaOrig="440" w14:anchorId="33B62F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21.6pt" o:ole="">
            <v:imagedata r:id="rId8" o:title=""/>
          </v:shape>
          <o:OLEObject Type="Embed" ProgID="Equation.DSMT4" ShapeID="_x0000_i1025" DrawAspect="Content" ObjectID="_1774673578" r:id="rId9"/>
        </w:object>
      </w:r>
      <w:r w:rsidR="00B96790">
        <w:t xml:space="preserve"> </w:t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9008C5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ED7236">
        <w:rPr>
          <w:rFonts w:eastAsiaTheme="minorEastAsia"/>
        </w:rPr>
        <w:t xml:space="preserve">b) </w:t>
      </w:r>
      <w:r w:rsidRPr="00B96790">
        <w:rPr>
          <w:rFonts w:eastAsiaTheme="minorEastAsia"/>
          <w:position w:val="-16"/>
        </w:rPr>
        <w:object w:dxaOrig="1020" w:dyaOrig="440" w14:anchorId="7EBC3A71">
          <v:shape id="_x0000_i1026" type="#_x0000_t75" style="width:50.4pt;height:21.6pt" o:ole="">
            <v:imagedata r:id="rId10" o:title=""/>
          </v:shape>
          <o:OLEObject Type="Embed" ProgID="Equation.DSMT4" ShapeID="_x0000_i1026" DrawAspect="Content" ObjectID="_1774673579" r:id="rId11"/>
        </w:object>
      </w:r>
      <w:r w:rsidR="00B96790">
        <w:rPr>
          <w:rFonts w:eastAsiaTheme="minorEastAsia"/>
        </w:rPr>
        <w:t xml:space="preserve"> </w:t>
      </w:r>
    </w:p>
    <w:p w14:paraId="23B8BB9F" w14:textId="77777777" w:rsidR="0054015E" w:rsidRDefault="0054015E" w:rsidP="0054015E">
      <w:pPr>
        <w:spacing w:after="0"/>
      </w:pPr>
    </w:p>
    <w:p w14:paraId="010296B0" w14:textId="77777777" w:rsidR="0054015E" w:rsidRDefault="0054015E" w:rsidP="0054015E">
      <w:pPr>
        <w:spacing w:after="0"/>
      </w:pPr>
    </w:p>
    <w:p w14:paraId="5B5B7BD5" w14:textId="77777777" w:rsidR="0054015E" w:rsidRDefault="0054015E" w:rsidP="0054015E">
      <w:pPr>
        <w:spacing w:after="0"/>
      </w:pPr>
    </w:p>
    <w:p w14:paraId="5FAA866D" w14:textId="77777777" w:rsidR="0054015E" w:rsidRDefault="0054015E" w:rsidP="0054015E">
      <w:pPr>
        <w:spacing w:after="0"/>
      </w:pPr>
    </w:p>
    <w:p w14:paraId="2BF3E60E" w14:textId="77777777" w:rsidR="008A4024" w:rsidRDefault="008A4024" w:rsidP="0054015E">
      <w:pPr>
        <w:spacing w:after="0"/>
      </w:pPr>
    </w:p>
    <w:p w14:paraId="46CD747D" w14:textId="77777777" w:rsidR="00ED7236" w:rsidRDefault="00ED7236" w:rsidP="0054015E">
      <w:pPr>
        <w:spacing w:after="0"/>
      </w:pPr>
    </w:p>
    <w:p w14:paraId="52FAAB3D" w14:textId="77777777" w:rsidR="00ED7236" w:rsidRDefault="00ED7236" w:rsidP="0054015E">
      <w:pPr>
        <w:spacing w:after="0"/>
      </w:pPr>
    </w:p>
    <w:p w14:paraId="7588161A" w14:textId="77777777" w:rsidR="0054015E" w:rsidRDefault="0054015E" w:rsidP="0054015E">
      <w:pPr>
        <w:spacing w:after="0"/>
      </w:pPr>
    </w:p>
    <w:p w14:paraId="00C4E693" w14:textId="77777777" w:rsidR="0068307F" w:rsidRDefault="0068307F" w:rsidP="0068307F">
      <w:pPr>
        <w:spacing w:after="0"/>
      </w:pPr>
    </w:p>
    <w:p w14:paraId="1CCE4416" w14:textId="5945E05F" w:rsidR="0054015E" w:rsidRDefault="00B96790" w:rsidP="0068307F">
      <w:pPr>
        <w:spacing w:after="0"/>
        <w:rPr>
          <w:rFonts w:eastAsiaTheme="minorEastAsia"/>
        </w:rPr>
      </w:pPr>
      <m:oMath>
        <m:r>
          <m:rPr>
            <m:nor/>
          </m:rPr>
          <w:rPr>
            <w:rFonts w:ascii="Cambria Math" w:hAnsi="Cambria Math"/>
          </w:rPr>
          <m:t xml:space="preserve">               c)</m:t>
        </m:r>
      </m:oMath>
      <w:r>
        <w:rPr>
          <w:rFonts w:eastAsiaTheme="minorEastAsia"/>
        </w:rPr>
        <w:t xml:space="preserve"> </w:t>
      </w:r>
      <w:r w:rsidR="008073D3" w:rsidRPr="00B96790">
        <w:rPr>
          <w:rFonts w:eastAsiaTheme="minorEastAsia"/>
          <w:position w:val="-16"/>
        </w:rPr>
        <w:object w:dxaOrig="1020" w:dyaOrig="440" w14:anchorId="507B765A">
          <v:shape id="_x0000_i1027" type="#_x0000_t75" style="width:51.5pt;height:21.6pt" o:ole="">
            <v:imagedata r:id="rId12" o:title=""/>
          </v:shape>
          <o:OLEObject Type="Embed" ProgID="Equation.DSMT4" ShapeID="_x0000_i1027" DrawAspect="Content" ObjectID="_1774673580" r:id="rId13"/>
        </w:object>
      </w:r>
      <w:r>
        <w:rPr>
          <w:rFonts w:eastAsiaTheme="minorEastAsia"/>
        </w:rPr>
        <w:t xml:space="preserve"> </w:t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68307F">
        <w:rPr>
          <w:rFonts w:eastAsiaTheme="minorEastAsia"/>
        </w:rPr>
        <w:t xml:space="preserve">d) </w:t>
      </w:r>
      <w:r w:rsidR="008073D3" w:rsidRPr="00B96790">
        <w:rPr>
          <w:rFonts w:eastAsiaTheme="minorEastAsia"/>
          <w:position w:val="-16"/>
        </w:rPr>
        <w:object w:dxaOrig="920" w:dyaOrig="440" w14:anchorId="55069C00">
          <v:shape id="_x0000_i1028" type="#_x0000_t75" style="width:45.4pt;height:21.6pt" o:ole="">
            <v:imagedata r:id="rId14" o:title=""/>
          </v:shape>
          <o:OLEObject Type="Embed" ProgID="Equation.DSMT4" ShapeID="_x0000_i1028" DrawAspect="Content" ObjectID="_1774673581" r:id="rId15"/>
        </w:object>
      </w:r>
      <w:r>
        <w:rPr>
          <w:rFonts w:eastAsiaTheme="minorEastAsia"/>
        </w:rPr>
        <w:t xml:space="preserve"> </w:t>
      </w:r>
    </w:p>
    <w:p w14:paraId="617DF757" w14:textId="77777777" w:rsidR="00D27591" w:rsidRDefault="00D27591" w:rsidP="0068307F">
      <w:pPr>
        <w:spacing w:after="0"/>
        <w:rPr>
          <w:rFonts w:eastAsiaTheme="minorEastAsia"/>
        </w:rPr>
      </w:pPr>
    </w:p>
    <w:p w14:paraId="3886B3BA" w14:textId="77777777" w:rsidR="00D27591" w:rsidRDefault="00D27591" w:rsidP="0068307F">
      <w:pPr>
        <w:spacing w:after="0"/>
        <w:rPr>
          <w:rFonts w:eastAsiaTheme="minorEastAsia"/>
        </w:rPr>
      </w:pPr>
    </w:p>
    <w:p w14:paraId="22A9A85C" w14:textId="77777777" w:rsidR="00D27591" w:rsidRDefault="00D27591" w:rsidP="0068307F">
      <w:pPr>
        <w:spacing w:after="0"/>
        <w:rPr>
          <w:rFonts w:eastAsiaTheme="minorEastAsia"/>
        </w:rPr>
      </w:pPr>
    </w:p>
    <w:p w14:paraId="61AC9754" w14:textId="77777777" w:rsidR="00D27591" w:rsidRDefault="00D27591" w:rsidP="0068307F">
      <w:pPr>
        <w:spacing w:after="0"/>
        <w:rPr>
          <w:rFonts w:eastAsiaTheme="minorEastAsia"/>
        </w:rPr>
      </w:pPr>
    </w:p>
    <w:p w14:paraId="35365D6A" w14:textId="77777777" w:rsidR="00B96790" w:rsidRDefault="00B96790" w:rsidP="0068307F">
      <w:pPr>
        <w:spacing w:after="0"/>
        <w:rPr>
          <w:rFonts w:eastAsiaTheme="minorEastAsia"/>
        </w:rPr>
      </w:pPr>
    </w:p>
    <w:p w14:paraId="01AA7491" w14:textId="77777777" w:rsidR="00D27591" w:rsidRDefault="00D27591" w:rsidP="0068307F">
      <w:pPr>
        <w:spacing w:after="0"/>
        <w:rPr>
          <w:rFonts w:eastAsiaTheme="minorEastAsia"/>
        </w:rPr>
      </w:pPr>
    </w:p>
    <w:p w14:paraId="034695FA" w14:textId="77777777" w:rsidR="00D27591" w:rsidRDefault="00D27591" w:rsidP="0068307F">
      <w:pPr>
        <w:spacing w:after="0"/>
        <w:rPr>
          <w:rFonts w:eastAsiaTheme="minorEastAsia"/>
        </w:rPr>
      </w:pPr>
    </w:p>
    <w:p w14:paraId="45F44D3F" w14:textId="77777777" w:rsidR="00D27591" w:rsidRDefault="00D27591" w:rsidP="0068307F">
      <w:pPr>
        <w:spacing w:after="0"/>
        <w:rPr>
          <w:rFonts w:eastAsiaTheme="minorEastAsia"/>
        </w:rPr>
      </w:pPr>
    </w:p>
    <w:p w14:paraId="484447EB" w14:textId="77777777" w:rsidR="00D27591" w:rsidRDefault="00D27591" w:rsidP="0068307F">
      <w:pPr>
        <w:spacing w:after="0"/>
        <w:rPr>
          <w:rFonts w:eastAsiaTheme="minorEastAsia"/>
        </w:rPr>
      </w:pPr>
    </w:p>
    <w:p w14:paraId="7E87D2FE" w14:textId="74287F76" w:rsidR="00D27591" w:rsidRDefault="00B96790" w:rsidP="0068307F">
      <w:pPr>
        <w:spacing w:after="0"/>
        <w:rPr>
          <w:rFonts w:eastAsiaTheme="minorEastAsia"/>
        </w:rPr>
      </w:pPr>
      <w:r>
        <w:rPr>
          <w:rFonts w:eastAsiaTheme="minorEastAsia"/>
        </w:rPr>
        <w:tab/>
        <w:t>e</w:t>
      </w:r>
      <w:r w:rsidR="00D27591">
        <w:rPr>
          <w:rFonts w:eastAsiaTheme="minorEastAsia"/>
        </w:rPr>
        <w:t>)</w:t>
      </w:r>
      <w:r>
        <w:rPr>
          <w:rFonts w:eastAsiaTheme="minorEastAsia"/>
        </w:rPr>
        <w:t xml:space="preserve"> </w:t>
      </w:r>
      <w:r w:rsidR="008073D3" w:rsidRPr="00B96790">
        <w:rPr>
          <w:rFonts w:eastAsiaTheme="minorEastAsia"/>
          <w:position w:val="-16"/>
        </w:rPr>
        <w:object w:dxaOrig="999" w:dyaOrig="440" w14:anchorId="63B8A5B5">
          <v:shape id="_x0000_i1029" type="#_x0000_t75" style="width:49.85pt;height:21.6pt" o:ole="">
            <v:imagedata r:id="rId16" o:title=""/>
          </v:shape>
          <o:OLEObject Type="Embed" ProgID="Equation.DSMT4" ShapeID="_x0000_i1029" DrawAspect="Content" ObjectID="_1774673582" r:id="rId17"/>
        </w:object>
      </w:r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4A71ED">
        <w:rPr>
          <w:rFonts w:eastAsiaTheme="minorEastAsia"/>
        </w:rPr>
        <w:tab/>
      </w:r>
      <w:r>
        <w:rPr>
          <w:rFonts w:eastAsiaTheme="minorEastAsia"/>
        </w:rPr>
        <w:tab/>
      </w:r>
    </w:p>
    <w:p w14:paraId="12B808EE" w14:textId="77777777" w:rsidR="008A4024" w:rsidRDefault="008A4024" w:rsidP="0068307F">
      <w:pPr>
        <w:spacing w:after="0"/>
        <w:rPr>
          <w:rFonts w:eastAsiaTheme="minorEastAsia"/>
        </w:rPr>
      </w:pPr>
    </w:p>
    <w:p w14:paraId="393B3B73" w14:textId="77777777" w:rsidR="008A4024" w:rsidRDefault="008A4024" w:rsidP="0068307F">
      <w:pPr>
        <w:spacing w:after="0"/>
        <w:rPr>
          <w:rFonts w:eastAsiaTheme="minorEastAsia"/>
        </w:rPr>
      </w:pPr>
    </w:p>
    <w:p w14:paraId="30646BF7" w14:textId="77777777" w:rsidR="008A4024" w:rsidRDefault="008A4024" w:rsidP="0068307F">
      <w:pPr>
        <w:spacing w:after="0"/>
        <w:rPr>
          <w:rFonts w:eastAsiaTheme="minorEastAsia"/>
        </w:rPr>
      </w:pPr>
    </w:p>
    <w:p w14:paraId="178EBD9F" w14:textId="77777777" w:rsidR="008A4024" w:rsidRDefault="008A4024" w:rsidP="0068307F">
      <w:pPr>
        <w:spacing w:after="0"/>
        <w:rPr>
          <w:rFonts w:eastAsiaTheme="minorEastAsia"/>
        </w:rPr>
      </w:pPr>
    </w:p>
    <w:p w14:paraId="5A0D3CE6" w14:textId="77777777" w:rsidR="008A4024" w:rsidRDefault="008A4024" w:rsidP="0068307F">
      <w:pPr>
        <w:spacing w:after="0"/>
        <w:rPr>
          <w:rFonts w:eastAsiaTheme="minorEastAsia"/>
        </w:rPr>
      </w:pPr>
    </w:p>
    <w:p w14:paraId="48E62FFA" w14:textId="77777777" w:rsidR="008A4024" w:rsidRDefault="008A4024" w:rsidP="0068307F">
      <w:pPr>
        <w:spacing w:after="0"/>
        <w:rPr>
          <w:rFonts w:eastAsiaTheme="minorEastAsia"/>
        </w:rPr>
      </w:pPr>
    </w:p>
    <w:p w14:paraId="41CB5D4A" w14:textId="77777777" w:rsidR="008A4024" w:rsidRDefault="008A4024" w:rsidP="0068307F">
      <w:pPr>
        <w:spacing w:after="0"/>
        <w:rPr>
          <w:rFonts w:eastAsiaTheme="minorEastAsia"/>
        </w:rPr>
      </w:pPr>
    </w:p>
    <w:p w14:paraId="31C6C70F" w14:textId="77777777" w:rsidR="008A4024" w:rsidRDefault="008A4024" w:rsidP="0068307F">
      <w:pPr>
        <w:spacing w:after="0"/>
      </w:pPr>
    </w:p>
    <w:p w14:paraId="31CF68DC" w14:textId="77777777" w:rsidR="00D27591" w:rsidRPr="0068307F" w:rsidRDefault="00D27591" w:rsidP="0068307F">
      <w:pPr>
        <w:spacing w:after="0"/>
      </w:pPr>
    </w:p>
    <w:p w14:paraId="7CF694AA" w14:textId="0723ECA9" w:rsidR="0068307F" w:rsidRPr="008A4024" w:rsidRDefault="008A4024" w:rsidP="0054015E">
      <w:pPr>
        <w:pStyle w:val="ListParagraph"/>
        <w:numPr>
          <w:ilvl w:val="0"/>
          <w:numId w:val="1"/>
        </w:numPr>
        <w:spacing w:after="0"/>
      </w:pPr>
      <w:r>
        <w:lastRenderedPageBreak/>
        <w:t xml:space="preserve">For </w:t>
      </w:r>
      <w:r w:rsidR="00B96790" w:rsidRPr="00B96790">
        <w:rPr>
          <w:position w:val="-10"/>
        </w:rPr>
        <w:object w:dxaOrig="1300" w:dyaOrig="360" w14:anchorId="778C5D5F">
          <v:shape id="_x0000_i1030" type="#_x0000_t75" style="width:65.35pt;height:18.3pt" o:ole="">
            <v:imagedata r:id="rId18" o:title=""/>
          </v:shape>
          <o:OLEObject Type="Embed" ProgID="Equation.DSMT4" ShapeID="_x0000_i1030" DrawAspect="Content" ObjectID="_1774673583" r:id="rId19"/>
        </w:object>
      </w:r>
      <w:r w:rsidR="00B96790">
        <w:t xml:space="preserve"> </w:t>
      </w:r>
      <w:r>
        <w:rPr>
          <w:rFonts w:eastAsiaTheme="minorEastAsia"/>
        </w:rPr>
        <w:t>, determine the angles of rotation given the trig ratio:</w:t>
      </w:r>
      <w:proofErr w:type="gramStart"/>
      <w:r w:rsidR="00692031">
        <w:rPr>
          <w:rFonts w:eastAsiaTheme="minorEastAsia"/>
        </w:rPr>
        <w:tab/>
        <w:t xml:space="preserve">  (</w:t>
      </w:r>
      <w:proofErr w:type="gramEnd"/>
      <w:r w:rsidR="00692031" w:rsidRPr="00692031">
        <w:rPr>
          <w:rFonts w:eastAsiaTheme="minorEastAsia"/>
          <w:i/>
        </w:rPr>
        <w:t>2 marks each</w:t>
      </w:r>
      <w:r w:rsidR="00692031">
        <w:rPr>
          <w:rFonts w:eastAsiaTheme="minorEastAsia"/>
        </w:rPr>
        <w:t>)</w:t>
      </w:r>
    </w:p>
    <w:p w14:paraId="5F06F855" w14:textId="434A8ED9" w:rsidR="008A4024" w:rsidRPr="00B96790" w:rsidRDefault="008073D3" w:rsidP="008A4024">
      <w:pPr>
        <w:pStyle w:val="ListParagraph"/>
        <w:numPr>
          <w:ilvl w:val="0"/>
          <w:numId w:val="4"/>
        </w:numPr>
        <w:spacing w:after="0"/>
      </w:pPr>
      <w:r w:rsidRPr="00D755CC">
        <w:rPr>
          <w:rFonts w:eastAsiaTheme="minorEastAsia"/>
          <w:position w:val="-24"/>
        </w:rPr>
        <w:object w:dxaOrig="1280" w:dyaOrig="620" w14:anchorId="4E58FC39">
          <v:shape id="_x0000_i1031" type="#_x0000_t75" style="width:63.7pt;height:31pt" o:ole="">
            <v:imagedata r:id="rId20" o:title=""/>
          </v:shape>
          <o:OLEObject Type="Embed" ProgID="Equation.DSMT4" ShapeID="_x0000_i1031" DrawAspect="Content" ObjectID="_1774673584" r:id="rId21"/>
        </w:object>
      </w:r>
      <w:r w:rsidR="00D755CC">
        <w:rPr>
          <w:rFonts w:eastAsiaTheme="minorEastAsia"/>
        </w:rPr>
        <w:t xml:space="preserve">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8A4024">
        <w:rPr>
          <w:rFonts w:eastAsiaTheme="minorEastAsia"/>
        </w:rPr>
        <w:t xml:space="preserve">b)   </w:t>
      </w:r>
      <w:r w:rsidRPr="008073D3">
        <w:rPr>
          <w:rFonts w:eastAsiaTheme="minorEastAsia"/>
          <w:position w:val="-24"/>
        </w:rPr>
        <w:object w:dxaOrig="1300" w:dyaOrig="680" w14:anchorId="419FE18B">
          <v:shape id="_x0000_i1032" type="#_x0000_t75" style="width:65.9pt;height:33.8pt" o:ole="">
            <v:imagedata r:id="rId22" o:title=""/>
          </v:shape>
          <o:OLEObject Type="Embed" ProgID="Equation.DSMT4" ShapeID="_x0000_i1032" DrawAspect="Content" ObjectID="_1774673585" r:id="rId23"/>
        </w:object>
      </w:r>
      <w:r w:rsidR="00D755CC">
        <w:rPr>
          <w:rFonts w:eastAsiaTheme="minorEastAsia"/>
        </w:rPr>
        <w:t xml:space="preserve"> </w:t>
      </w:r>
    </w:p>
    <w:p w14:paraId="66A31ED5" w14:textId="77777777" w:rsidR="00B96790" w:rsidRDefault="00B96790" w:rsidP="00B96790">
      <w:pPr>
        <w:spacing w:after="0"/>
      </w:pPr>
    </w:p>
    <w:p w14:paraId="1AE2BD94" w14:textId="77777777" w:rsidR="00B96790" w:rsidRDefault="00B96790" w:rsidP="00B96790">
      <w:pPr>
        <w:spacing w:after="0"/>
      </w:pPr>
    </w:p>
    <w:p w14:paraId="078F9556" w14:textId="77777777" w:rsidR="00B96790" w:rsidRDefault="00B96790" w:rsidP="00B96790">
      <w:pPr>
        <w:spacing w:after="0"/>
      </w:pPr>
    </w:p>
    <w:p w14:paraId="2A60AB0F" w14:textId="77777777" w:rsidR="00B96790" w:rsidRDefault="00B96790" w:rsidP="00B96790">
      <w:pPr>
        <w:spacing w:after="0"/>
      </w:pPr>
    </w:p>
    <w:p w14:paraId="598F155F" w14:textId="77777777" w:rsidR="00B96790" w:rsidRDefault="00B96790" w:rsidP="00B96790">
      <w:pPr>
        <w:spacing w:after="0"/>
      </w:pPr>
    </w:p>
    <w:p w14:paraId="6133BCD2" w14:textId="77777777" w:rsidR="00B96790" w:rsidRDefault="00B96790" w:rsidP="00B96790">
      <w:pPr>
        <w:spacing w:after="0"/>
      </w:pPr>
    </w:p>
    <w:p w14:paraId="18DF9FEE" w14:textId="77777777" w:rsidR="00B96790" w:rsidRDefault="00B96790" w:rsidP="00B96790">
      <w:pPr>
        <w:spacing w:after="0"/>
      </w:pPr>
    </w:p>
    <w:p w14:paraId="5607268E" w14:textId="77777777" w:rsidR="00B96790" w:rsidRDefault="00B96790" w:rsidP="00B96790">
      <w:pPr>
        <w:spacing w:after="0"/>
      </w:pPr>
    </w:p>
    <w:p w14:paraId="6B5EFF28" w14:textId="77777777" w:rsidR="00B96790" w:rsidRDefault="00B96790" w:rsidP="00B96790">
      <w:pPr>
        <w:spacing w:after="0"/>
      </w:pPr>
    </w:p>
    <w:p w14:paraId="366F9F1D" w14:textId="77777777" w:rsidR="00B96790" w:rsidRDefault="00B96790" w:rsidP="00B96790">
      <w:pPr>
        <w:spacing w:after="0"/>
      </w:pPr>
    </w:p>
    <w:p w14:paraId="7337DF7E" w14:textId="77777777" w:rsidR="00B96790" w:rsidRDefault="00B96790" w:rsidP="00B96790">
      <w:pPr>
        <w:spacing w:after="0"/>
      </w:pPr>
    </w:p>
    <w:p w14:paraId="4185DB4F" w14:textId="77777777" w:rsidR="00B96790" w:rsidRDefault="00B96790" w:rsidP="00B96790">
      <w:pPr>
        <w:spacing w:after="0"/>
      </w:pPr>
    </w:p>
    <w:p w14:paraId="473B4D53" w14:textId="77777777" w:rsidR="00B96790" w:rsidRDefault="00B96790" w:rsidP="00B96790">
      <w:pPr>
        <w:spacing w:after="0"/>
      </w:pPr>
    </w:p>
    <w:p w14:paraId="49124B02" w14:textId="77777777" w:rsidR="00B96790" w:rsidRDefault="00B96790" w:rsidP="00B96790">
      <w:pPr>
        <w:spacing w:after="0"/>
      </w:pPr>
    </w:p>
    <w:p w14:paraId="5DD46E1B" w14:textId="77777777" w:rsidR="00B96790" w:rsidRDefault="00B96790" w:rsidP="00B96790">
      <w:pPr>
        <w:spacing w:after="0"/>
      </w:pPr>
    </w:p>
    <w:p w14:paraId="3990EE9B" w14:textId="77777777" w:rsidR="00B96790" w:rsidRDefault="00B96790" w:rsidP="00B96790">
      <w:pPr>
        <w:spacing w:after="0"/>
      </w:pPr>
    </w:p>
    <w:p w14:paraId="081E8043" w14:textId="77777777" w:rsidR="00B96790" w:rsidRDefault="00B96790" w:rsidP="00B96790">
      <w:pPr>
        <w:spacing w:after="0"/>
      </w:pPr>
    </w:p>
    <w:p w14:paraId="152B368D" w14:textId="0FB90E22" w:rsidR="00B96790" w:rsidRPr="00D27591" w:rsidRDefault="00B96790" w:rsidP="00B96790">
      <w:pPr>
        <w:spacing w:after="0"/>
      </w:pPr>
      <w:r>
        <w:t xml:space="preserve">c) </w:t>
      </w:r>
      <w:r w:rsidR="008073D3" w:rsidRPr="008073D3">
        <w:rPr>
          <w:position w:val="-14"/>
        </w:rPr>
        <w:object w:dxaOrig="1200" w:dyaOrig="400" w14:anchorId="5E185191">
          <v:shape id="_x0000_i1033" type="#_x0000_t75" style="width:60.9pt;height:20.5pt" o:ole="">
            <v:imagedata r:id="rId24" o:title=""/>
          </v:shape>
          <o:OLEObject Type="Embed" ProgID="Equation.DSMT4" ShapeID="_x0000_i1033" DrawAspect="Content" ObjectID="_1774673586" r:id="rId25"/>
        </w:object>
      </w:r>
      <w:r>
        <w:t xml:space="preserve"> </w:t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</w:p>
    <w:p w14:paraId="2543B8A0" w14:textId="77777777" w:rsidR="00D27591" w:rsidRPr="008A4024" w:rsidRDefault="00D27591" w:rsidP="00D27591">
      <w:pPr>
        <w:pStyle w:val="ListParagraph"/>
        <w:spacing w:after="0"/>
      </w:pPr>
    </w:p>
    <w:p w14:paraId="320EA825" w14:textId="77777777" w:rsidR="008A4024" w:rsidRDefault="008A4024" w:rsidP="008A4024">
      <w:pPr>
        <w:spacing w:after="0"/>
      </w:pPr>
    </w:p>
    <w:p w14:paraId="77555AFF" w14:textId="77777777" w:rsidR="008A4024" w:rsidRDefault="008A4024" w:rsidP="008A4024">
      <w:pPr>
        <w:spacing w:after="0"/>
      </w:pPr>
    </w:p>
    <w:p w14:paraId="2090D463" w14:textId="77777777" w:rsidR="008A4024" w:rsidRDefault="008A4024" w:rsidP="008A4024">
      <w:pPr>
        <w:spacing w:after="0"/>
      </w:pPr>
    </w:p>
    <w:p w14:paraId="6F30953B" w14:textId="77777777" w:rsidR="008A4024" w:rsidRDefault="008A4024" w:rsidP="008A4024">
      <w:pPr>
        <w:spacing w:after="0"/>
      </w:pPr>
    </w:p>
    <w:p w14:paraId="35D9EC46" w14:textId="77777777" w:rsidR="008A4024" w:rsidRDefault="008A4024" w:rsidP="008A4024">
      <w:pPr>
        <w:spacing w:after="0"/>
      </w:pPr>
    </w:p>
    <w:p w14:paraId="044A0C61" w14:textId="77777777" w:rsidR="008A4024" w:rsidRDefault="008A4024" w:rsidP="008A4024">
      <w:pPr>
        <w:spacing w:after="0"/>
      </w:pPr>
    </w:p>
    <w:p w14:paraId="27C99BA3" w14:textId="77777777" w:rsidR="00A839AF" w:rsidRDefault="00A839AF" w:rsidP="008A4024">
      <w:pPr>
        <w:spacing w:after="0"/>
      </w:pPr>
    </w:p>
    <w:p w14:paraId="7C64911B" w14:textId="77777777" w:rsidR="00A839AF" w:rsidRDefault="00A839AF" w:rsidP="008A4024">
      <w:pPr>
        <w:spacing w:after="0"/>
      </w:pPr>
    </w:p>
    <w:p w14:paraId="391FB14B" w14:textId="77777777" w:rsidR="00A839AF" w:rsidRDefault="00A839AF" w:rsidP="008A4024">
      <w:pPr>
        <w:spacing w:after="0"/>
      </w:pPr>
    </w:p>
    <w:p w14:paraId="0FE16716" w14:textId="77777777" w:rsidR="008A4024" w:rsidRDefault="008A4024" w:rsidP="008A4024">
      <w:pPr>
        <w:spacing w:after="0"/>
      </w:pPr>
    </w:p>
    <w:p w14:paraId="553C6C7D" w14:textId="77777777" w:rsidR="008A4024" w:rsidRDefault="008A4024" w:rsidP="008A4024">
      <w:pPr>
        <w:spacing w:after="0"/>
      </w:pPr>
    </w:p>
    <w:p w14:paraId="0A1AEBC7" w14:textId="77777777" w:rsidR="008A4024" w:rsidRDefault="008A4024" w:rsidP="008A4024">
      <w:pPr>
        <w:spacing w:after="0"/>
      </w:pPr>
    </w:p>
    <w:p w14:paraId="45D3E824" w14:textId="77777777" w:rsidR="008A4024" w:rsidRDefault="008A4024" w:rsidP="008A4024">
      <w:pPr>
        <w:spacing w:after="0"/>
      </w:pPr>
    </w:p>
    <w:p w14:paraId="6D7D856B" w14:textId="77777777" w:rsidR="008A4024" w:rsidRDefault="008A4024" w:rsidP="008A4024">
      <w:pPr>
        <w:spacing w:after="0"/>
      </w:pPr>
    </w:p>
    <w:p w14:paraId="037439A2" w14:textId="77777777" w:rsidR="008A4024" w:rsidRDefault="008A4024" w:rsidP="008A4024">
      <w:pPr>
        <w:spacing w:after="0"/>
      </w:pPr>
    </w:p>
    <w:p w14:paraId="1CD3B4BA" w14:textId="77777777" w:rsidR="008A4024" w:rsidRDefault="00D27591" w:rsidP="008A4024">
      <w:pPr>
        <w:spacing w:after="0"/>
      </w:pPr>
      <w:r>
        <w:t xml:space="preserve">   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>
        <w:rPr>
          <w:rFonts w:eastAsiaTheme="minorEastAsia"/>
        </w:rPr>
        <w:tab/>
      </w:r>
    </w:p>
    <w:sectPr w:rsidR="008A4024" w:rsidSect="003D6CDD">
      <w:headerReference w:type="default" r:id="rId26"/>
      <w:headerReference w:type="first" r:id="rId27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309600F" w14:textId="77777777" w:rsidR="003D6CDD" w:rsidRDefault="003D6CDD" w:rsidP="003D6CDD">
      <w:pPr>
        <w:spacing w:after="0" w:line="240" w:lineRule="auto"/>
      </w:pPr>
      <w:r>
        <w:separator/>
      </w:r>
    </w:p>
  </w:endnote>
  <w:endnote w:type="continuationSeparator" w:id="0">
    <w:p w14:paraId="04E67136" w14:textId="77777777" w:rsidR="003D6CDD" w:rsidRDefault="003D6CDD" w:rsidP="003D6C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31D1FFC" w14:textId="77777777" w:rsidR="003D6CDD" w:rsidRDefault="003D6CDD" w:rsidP="003D6CDD">
      <w:pPr>
        <w:spacing w:after="0" w:line="240" w:lineRule="auto"/>
      </w:pPr>
      <w:r>
        <w:separator/>
      </w:r>
    </w:p>
  </w:footnote>
  <w:footnote w:type="continuationSeparator" w:id="0">
    <w:p w14:paraId="0F011C65" w14:textId="77777777" w:rsidR="003D6CDD" w:rsidRDefault="003D6CDD" w:rsidP="003D6C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14D2648" w14:textId="13B4445E" w:rsidR="003D6CDD" w:rsidRPr="003D6CDD" w:rsidRDefault="003D6CDD">
    <w:pPr>
      <w:pStyle w:val="Header"/>
      <w:rPr>
        <w:b/>
        <w:bCs/>
        <w:sz w:val="32"/>
        <w:szCs w:val="32"/>
      </w:rPr>
    </w:pPr>
    <w:r>
      <w:tab/>
    </w:r>
    <w:r>
      <w:tab/>
    </w:r>
  </w:p>
  <w:p w14:paraId="371FEF42" w14:textId="77777777" w:rsidR="003D6CDD" w:rsidRDefault="003D6CD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78F918" w14:textId="2AD782B1" w:rsidR="003D6CDD" w:rsidRDefault="003D6CDD">
    <w:pPr>
      <w:pStyle w:val="Header"/>
    </w:pPr>
    <w:r>
      <w:tab/>
    </w:r>
    <w:r>
      <w:tab/>
    </w:r>
    <w:r w:rsidRPr="003D6CDD">
      <w:rPr>
        <w:b/>
        <w:bCs/>
        <w:sz w:val="32"/>
        <w:szCs w:val="32"/>
      </w:rPr>
      <w:t>K ____/5   T ____/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742069D"/>
    <w:multiLevelType w:val="hybridMultilevel"/>
    <w:tmpl w:val="9CC226A2"/>
    <w:lvl w:ilvl="0" w:tplc="DAB4A7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827300"/>
    <w:multiLevelType w:val="hybridMultilevel"/>
    <w:tmpl w:val="59A453D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500FC7"/>
    <w:multiLevelType w:val="hybridMultilevel"/>
    <w:tmpl w:val="409AB5C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EB3B67"/>
    <w:multiLevelType w:val="hybridMultilevel"/>
    <w:tmpl w:val="E11CA514"/>
    <w:lvl w:ilvl="0" w:tplc="878A3F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110736141">
    <w:abstractNumId w:val="2"/>
  </w:num>
  <w:num w:numId="2" w16cid:durableId="1476877309">
    <w:abstractNumId w:val="3"/>
  </w:num>
  <w:num w:numId="3" w16cid:durableId="111242666">
    <w:abstractNumId w:val="0"/>
  </w:num>
  <w:num w:numId="4" w16cid:durableId="16690199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015E"/>
    <w:rsid w:val="0004193A"/>
    <w:rsid w:val="00213CBD"/>
    <w:rsid w:val="003D6CDD"/>
    <w:rsid w:val="004A71ED"/>
    <w:rsid w:val="004D07FC"/>
    <w:rsid w:val="0054015E"/>
    <w:rsid w:val="0058267D"/>
    <w:rsid w:val="00642A23"/>
    <w:rsid w:val="0068307F"/>
    <w:rsid w:val="00692031"/>
    <w:rsid w:val="00703909"/>
    <w:rsid w:val="007B3A9F"/>
    <w:rsid w:val="008073D3"/>
    <w:rsid w:val="00842B69"/>
    <w:rsid w:val="008A4024"/>
    <w:rsid w:val="008A7691"/>
    <w:rsid w:val="009008C5"/>
    <w:rsid w:val="00964609"/>
    <w:rsid w:val="0098523E"/>
    <w:rsid w:val="00A422F6"/>
    <w:rsid w:val="00A668B4"/>
    <w:rsid w:val="00A839AF"/>
    <w:rsid w:val="00AA79D8"/>
    <w:rsid w:val="00B96790"/>
    <w:rsid w:val="00C837F3"/>
    <w:rsid w:val="00D27591"/>
    <w:rsid w:val="00D755CC"/>
    <w:rsid w:val="00EA31CA"/>
    <w:rsid w:val="00ED7236"/>
    <w:rsid w:val="00ED729B"/>
    <w:rsid w:val="00F4352D"/>
    <w:rsid w:val="00FB1250"/>
    <w:rsid w:val="00FF2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78BA17AF"/>
  <w15:docId w15:val="{9FD9EAEE-D52C-4C88-B28F-FAAFB73E5F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01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1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4015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4015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D6C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D6CDD"/>
  </w:style>
  <w:style w:type="paragraph" w:styleId="Footer">
    <w:name w:val="footer"/>
    <w:basedOn w:val="Normal"/>
    <w:link w:val="FooterChar"/>
    <w:uiPriority w:val="99"/>
    <w:unhideWhenUsed/>
    <w:rsid w:val="003D6C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D6CD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18</Words>
  <Characters>67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Mr. J. Templeton</cp:lastModifiedBy>
  <cp:revision>2</cp:revision>
  <cp:lastPrinted>2023-05-03T13:08:00Z</cp:lastPrinted>
  <dcterms:created xsi:type="dcterms:W3CDTF">2024-04-15T12:06:00Z</dcterms:created>
  <dcterms:modified xsi:type="dcterms:W3CDTF">2024-04-15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